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A4DC5C" w14:textId="77777777" w:rsidR="007779DE" w:rsidRDefault="007779DE" w:rsidP="007779DE">
      <w:pPr>
        <w:rPr>
          <w:rFonts w:ascii="Times New Roman" w:hAnsi="Times New Roman"/>
          <w:sz w:val="32"/>
          <w:szCs w:val="32"/>
          <w:lang w:val="en-US"/>
        </w:rPr>
      </w:pPr>
    </w:p>
    <w:p w14:paraId="6DA6734F" w14:textId="77777777" w:rsidR="007779DE" w:rsidRDefault="007779DE" w:rsidP="007779DE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5A29F41" w14:textId="77777777" w:rsidR="007779DE" w:rsidRDefault="007779DE" w:rsidP="007779DE">
      <w:pPr>
        <w:rPr>
          <w:rFonts w:ascii="Times New Roman" w:hAnsi="Times New Roman"/>
        </w:rPr>
      </w:pPr>
    </w:p>
    <w:p w14:paraId="6AC43656" w14:textId="77777777" w:rsidR="007779DE" w:rsidRDefault="007779DE" w:rsidP="007779DE">
      <w:pPr>
        <w:rPr>
          <w:rFonts w:ascii="Times New Roman" w:hAnsi="Times New Roman"/>
        </w:rPr>
      </w:pPr>
    </w:p>
    <w:p w14:paraId="04656427" w14:textId="77777777" w:rsidR="007779DE" w:rsidRDefault="007779DE" w:rsidP="007779DE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40BFD6A7" w14:textId="43150482" w:rsidR="007779DE" w:rsidRDefault="007779DE" w:rsidP="007779DE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43FAA83D" w14:textId="185ACC24" w:rsidR="009E7474" w:rsidRDefault="00B51241" w:rsidP="00604D71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EC3CDE0" wp14:editId="6E563D8B">
                <wp:simplePos x="0" y="0"/>
                <wp:positionH relativeFrom="column">
                  <wp:posOffset>3481705</wp:posOffset>
                </wp:positionH>
                <wp:positionV relativeFrom="paragraph">
                  <wp:posOffset>41910</wp:posOffset>
                </wp:positionV>
                <wp:extent cx="2746375" cy="1238250"/>
                <wp:effectExtent l="0" t="0" r="0" b="0"/>
                <wp:wrapSquare wrapText="bothSides"/>
                <wp:docPr id="1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746375" cy="1238250"/>
                          <a:chOff x="176355" y="0"/>
                          <a:chExt cx="3523696" cy="1590796"/>
                        </a:xfrm>
                      </wpg:grpSpPr>
                      <wps:wsp>
                        <wps:cNvPr id="34" name="Oval 1368"/>
                        <wps:cNvSpPr>
                          <a:spLocks noChangeArrowheads="1"/>
                        </wps:cNvSpPr>
                        <wps:spPr bwMode="auto">
                          <a:xfrm>
                            <a:off x="274032" y="294224"/>
                            <a:ext cx="291465" cy="774700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</wps:spPr>
                        <wps:txbx>
                          <w:txbxContent>
                            <w:p w14:paraId="4C8B2156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1369"/>
                        <wps:cNvSpPr>
                          <a:spLocks/>
                        </wps:cNvSpPr>
                        <wps:spPr bwMode="auto">
                          <a:xfrm>
                            <a:off x="372106" y="536525"/>
                            <a:ext cx="2488565" cy="291465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txbx>
                          <w:txbxContent>
                            <w:p w14:paraId="7EB75101" w14:textId="77777777" w:rsidR="001A3B40" w:rsidRPr="00A04BBA" w:rsidRDefault="001A3B40" w:rsidP="001A3B4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utoShape 137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471724" y="-553223"/>
                            <a:ext cx="299085" cy="2494915"/>
                          </a:xfrm>
                          <a:prstGeom prst="can">
                            <a:avLst>
                              <a:gd name="adj" fmla="val 34371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08ACEFD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1326890" y="536525"/>
                            <a:ext cx="947420" cy="430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8338538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gramStart"/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E,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1372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2907619" y="695115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9" name="Arc 1373"/>
                        <wps:cNvSpPr>
                          <a:spLocks/>
                        </wps:cNvSpPr>
                        <wps:spPr bwMode="auto">
                          <a:xfrm flipV="1">
                            <a:off x="421143" y="553833"/>
                            <a:ext cx="55880" cy="291465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B8A8FDC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376"/>
                        <wps:cNvSpPr txBox="1">
                          <a:spLocks noChangeArrowheads="1"/>
                        </wps:cNvSpPr>
                        <wps:spPr bwMode="auto">
                          <a:xfrm>
                            <a:off x="2913017" y="360388"/>
                            <a:ext cx="441279" cy="40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DBDAE94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377"/>
                        <wps:cNvSpPr txBox="1">
                          <a:spLocks noChangeArrowheads="1"/>
                        </wps:cNvSpPr>
                        <wps:spPr bwMode="auto">
                          <a:xfrm>
                            <a:off x="1556667" y="929429"/>
                            <a:ext cx="342366" cy="324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D1C6F36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381"/>
                        <wps:cNvSpPr txBox="1">
                          <a:spLocks noChangeArrowheads="1"/>
                        </wps:cNvSpPr>
                        <wps:spPr bwMode="auto">
                          <a:xfrm>
                            <a:off x="390970" y="868249"/>
                            <a:ext cx="575944" cy="311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6E31554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382"/>
                        <wps:cNvSpPr txBox="1">
                          <a:spLocks noChangeArrowheads="1"/>
                        </wps:cNvSpPr>
                        <wps:spPr bwMode="auto">
                          <a:xfrm>
                            <a:off x="2564359" y="862479"/>
                            <a:ext cx="57594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0B5FF86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AutoShape 1386"/>
                        <wps:cNvCnPr>
                          <a:cxnSpLocks noChangeShapeType="1"/>
                        </wps:cNvCnPr>
                        <wps:spPr bwMode="auto">
                          <a:xfrm>
                            <a:off x="3354723" y="698060"/>
                            <a:ext cx="2476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" name="Text Box 1387"/>
                        <wps:cNvSpPr txBox="1">
                          <a:spLocks noChangeArrowheads="1"/>
                        </wps:cNvSpPr>
                        <wps:spPr bwMode="auto">
                          <a:xfrm>
                            <a:off x="3178252" y="731618"/>
                            <a:ext cx="521799" cy="311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1188084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398"/>
                        <wps:cNvSpPr txBox="1">
                          <a:spLocks noChangeArrowheads="1"/>
                        </wps:cNvSpPr>
                        <wps:spPr bwMode="auto">
                          <a:xfrm>
                            <a:off x="1395942" y="0"/>
                            <a:ext cx="455778" cy="4409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8591A1F" w14:textId="002E9FBE" w:rsidR="003F0EC6" w:rsidRPr="00A04BBA" w:rsidRDefault="00E4461C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300" w:dyaOrig="360" w14:anchorId="1BB244D6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5pt;height:18.15pt" o:ole="">
                                    <v:imagedata r:id="rId7" o:title=""/>
                                  </v:shape>
                                  <o:OLEObject Type="Embed" ProgID="Equation.DSMT4" ShapeID="_x0000_i1026" DrawAspect="Content" ObjectID="_1766409376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9" name="Group 1397"/>
                        <wpg:cNvGrpSpPr>
                          <a:grpSpLocks/>
                        </wpg:cNvGrpSpPr>
                        <wpg:grpSpPr bwMode="auto">
                          <a:xfrm>
                            <a:off x="441335" y="385988"/>
                            <a:ext cx="2367280" cy="635"/>
                            <a:chOff x="4767" y="3950"/>
                            <a:chExt cx="2845" cy="0"/>
                          </a:xfrm>
                        </wpg:grpSpPr>
                        <wps:wsp>
                          <wps:cNvPr id="50" name="Line 1389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4767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1" name="Line 1390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5130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2" name="Line 1391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5493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3" name="Line 1392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5856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4" name="Line 1393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219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5" name="Line 1394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582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6" name="Line 1395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945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7" name="Line 1396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7309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</wpg:grpSp>
                      <wpg:grpSp>
                        <wpg:cNvPr id="58" name="Group 1383"/>
                        <wpg:cNvGrpSpPr>
                          <a:grpSpLocks/>
                        </wpg:cNvGrpSpPr>
                        <wpg:grpSpPr bwMode="auto">
                          <a:xfrm>
                            <a:off x="1188466" y="868336"/>
                            <a:ext cx="340995" cy="298450"/>
                            <a:chOff x="6168" y="10918"/>
                            <a:chExt cx="537" cy="470"/>
                          </a:xfrm>
                        </wpg:grpSpPr>
                        <wps:wsp>
                          <wps:cNvPr id="59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8" y="10918"/>
                              <a:ext cx="537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D4BE8AC" w14:textId="77777777" w:rsidR="003F0EC6" w:rsidRPr="00A04BBA" w:rsidRDefault="003F0EC6" w:rsidP="003F0EC6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A04BBA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Oval 1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6230" y="10990"/>
                              <a:ext cx="390" cy="39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29E2B3" w14:textId="77777777" w:rsidR="003F0EC6" w:rsidRPr="00A04BBA" w:rsidRDefault="003F0EC6" w:rsidP="003F0EC6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1" name="Text Box 1388"/>
                        <wps:cNvSpPr txBox="1">
                          <a:spLocks noChangeArrowheads="1"/>
                        </wps:cNvSpPr>
                        <wps:spPr bwMode="auto">
                          <a:xfrm>
                            <a:off x="176355" y="1279645"/>
                            <a:ext cx="575944" cy="311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5EAF387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Line 1379"/>
                        <wps:cNvCnPr>
                          <a:cxnSpLocks noChangeShapeType="1"/>
                        </wps:cNvCnPr>
                        <wps:spPr bwMode="auto">
                          <a:xfrm>
                            <a:off x="2823967" y="946130"/>
                            <a:ext cx="0" cy="3302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63" name="Line 1380"/>
                        <wps:cNvCnPr>
                          <a:cxnSpLocks noChangeShapeType="1"/>
                        </wps:cNvCnPr>
                        <wps:spPr bwMode="auto">
                          <a:xfrm>
                            <a:off x="424028" y="969207"/>
                            <a:ext cx="0" cy="3308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64" name="Line 1378"/>
                        <wps:cNvCnPr>
                          <a:cxnSpLocks noChangeShapeType="1"/>
                        </wps:cNvCnPr>
                        <wps:spPr bwMode="auto">
                          <a:xfrm>
                            <a:off x="441335" y="1261747"/>
                            <a:ext cx="23526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C3CDE0" id="Group 33" o:spid="_x0000_s1026" style="position:absolute;left:0;text-align:left;margin-left:274.15pt;margin-top:3.3pt;width:216.25pt;height:97.5pt;z-index:251659264" coordorigin="1763" coordsize="35236,15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">
                <v:oval id="Oval 1368" o:spid="_x0000_s1027" style="position:absolute;left:2740;top:2942;width:2914;height:7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" fillcolor="black" stroked="f">
                  <v:fill r:id="rId9" o:title="" opacity="32896f" o:opacity2="32896f" type="pattern"/>
                  <v:textbox>
                    <w:txbxContent>
                      <w:p w14:paraId="4C8B2156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Freeform 1369" o:spid="_x0000_s1028" style="position:absolute;left:3721;top:5365;width:24885;height:2914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" adj="-11796480,,5400" path="m128,848r3904,l4144,688r32,-288l4192,240,4112,64,3952,,144,,32,160,,448,32,672r96,176xe" fillcolor="black" stroked="f">
                  <v:fill r:id="rId10" o:title="" type="pattern"/>
                  <v:stroke joinstyle="miter"/>
                  <v:formulas/>
                  <v:path arrowok="t" o:connecttype="custom" o:connectlocs="75987,291465;2393582,291465;2460070,236472;2479067,137483;2488565,82490;2441073,21997;2346090,0;85485,0;18997,54993;0,153982;18997,230972;75987,291465" o:connectangles="0,0,0,0,0,0,0,0,0,0,0,0" textboxrect="0,0,4192,848"/>
                  <v:textbox>
                    <w:txbxContent>
                      <w:p w14:paraId="7EB75101" w14:textId="77777777" w:rsidR="001A3B40" w:rsidRPr="00A04BBA" w:rsidRDefault="001A3B40" w:rsidP="001A3B4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371" o:spid="_x0000_s1029" type="#_x0000_t22" style="position:absolute;left:14717;top:-5533;width:2991;height:2494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" adj="890" filled="f" strokeweight="1pt">
                  <v:textbox>
                    <w:txbxContent>
                      <w:p w14:paraId="108ACEFD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70" o:spid="_x0000_s1030" type="#_x0000_t202" style="position:absolute;left:13268;top:5365;width:947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38338538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gramStart"/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E,A</w:t>
                        </w:r>
                        <w:proofErr w:type="gramEnd"/>
                      </w:p>
                    </w:txbxContent>
                  </v:textbox>
                </v:shape>
                <v:line id="Line 1372" o:spid="_x0000_s1031" style="position:absolute;rotation:180;visibility:visible;mso-wrap-style:square" from="29076,6951" to="32936,6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" strokeweight="1pt">
                  <v:stroke startarrowlength="long" endarrow="block" endarrowwidth="narrow"/>
                </v:line>
                <v:shape id="Arc 1373" o:spid="_x0000_s1032" style="position:absolute;left:4211;top:5538;width:559;height:2914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15680,13;0,278869;16155,145733" o:connectangles="0,0,0" textboxrect="0,0,30384,43200"/>
                  <v:textbox>
                    <w:txbxContent>
                      <w:p w14:paraId="2B8A8FDC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376" o:spid="_x0000_s1033" type="#_x0000_t202" style="position:absolute;left:29130;top:3603;width:4412;height:4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7DBDAE94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 id="Text Box 1377" o:spid="_x0000_s1034" type="#_x0000_t202" style="position:absolute;left:15566;top:9294;width:3424;height:3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0D1C6F36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381" o:spid="_x0000_s1035" type="#_x0000_t202" style="position:absolute;left:3909;top:8682;width:5760;height:3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16E31554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382" o:spid="_x0000_s1036" type="#_x0000_t202" style="position:absolute;left:25643;top:8624;width:5760;height:3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20B5FF86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86" o:spid="_x0000_s1037" type="#_x0000_t32" style="position:absolute;left:33547;top:6980;width:24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" strokeweight="1pt"/>
                <v:shape id="Text Box 1387" o:spid="_x0000_s1038" type="#_x0000_t202" style="position:absolute;left:31782;top:7316;width:5218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01188084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398" o:spid="_x0000_s1039" type="#_x0000_t202" style="position:absolute;left:13959;width:4558;height:4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38591A1F" w14:textId="002E9FBE" w:rsidR="003F0EC6" w:rsidRPr="00A04BBA" w:rsidRDefault="00E4461C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300" w:dyaOrig="360" w14:anchorId="1BB244D6">
                            <v:shape id="_x0000_i1026" type="#_x0000_t75" style="width:15pt;height:18.15pt" o:ole="">
                              <v:imagedata r:id="rId7" o:title=""/>
                            </v:shape>
                            <o:OLEObject Type="Embed" ProgID="Equation.DSMT4" ShapeID="_x0000_i1026" DrawAspect="Content" ObjectID="_1766409376" r:id="rId11"/>
                          </w:object>
                        </w:r>
                      </w:p>
                    </w:txbxContent>
                  </v:textbox>
                </v:shape>
                <v:group id="Group 1397" o:spid="_x0000_s1040" style="position:absolute;left:4413;top:3859;width:23673;height:7" coordorigin="4767,3950" coordsize="284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line id="Line 1389" o:spid="_x0000_s1041" style="position:absolute;rotation:180;visibility:visible;mso-wrap-style:square" from="4767,3950" to="5070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" strokeweight="1pt">
                    <v:stroke startarrow="block" startarrowwidth="narrow" endarrowlength="long"/>
                  </v:line>
                  <v:line id="Line 1390" o:spid="_x0000_s1042" style="position:absolute;rotation:180;visibility:visible;mso-wrap-style:square" from="5130,3950" to="5433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1" o:spid="_x0000_s1043" style="position:absolute;rotation:180;visibility:visible;mso-wrap-style:square" from="5493,3950" to="5796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2" o:spid="_x0000_s1044" style="position:absolute;rotation:180;visibility:visible;mso-wrap-style:square" from="5856,3950" to="6159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3" o:spid="_x0000_s1045" style="position:absolute;rotation:180;visibility:visible;mso-wrap-style:square" from="6219,3950" to="6522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4" o:spid="_x0000_s1046" style="position:absolute;rotation:180;visibility:visible;mso-wrap-style:square" from="6582,3950" to="6885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5" o:spid="_x0000_s1047" style="position:absolute;rotation:180;visibility:visible;mso-wrap-style:square" from="6945,3950" to="7248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" strokeweight="1pt">
                    <v:stroke startarrow="block" startarrowwidth="narrow" endarrowlength="long"/>
                  </v:line>
                  <v:line id="Line 1396" o:spid="_x0000_s1048" style="position:absolute;rotation:180;visibility:visible;mso-wrap-style:square" from="7309,3950" to="7612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" strokeweight="1pt">
                    <v:stroke startarrow="block" startarrowwidth="narrow" endarrowlength="long"/>
                  </v:line>
                </v:group>
                <v:group id="Group 1383" o:spid="_x0000_s1049" style="position:absolute;left:11884;top:8683;width:3410;height:2984" coordorigin="6168,10918" coordsize="537,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<v:shape id="Text Box 1384" o:spid="_x0000_s1050" type="#_x0000_t202" style="position:absolute;left:6168;top:10918;width:537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<v:textbox>
                      <w:txbxContent>
                        <w:p w14:paraId="4D4BE8AC" w14:textId="77777777" w:rsidR="003F0EC6" w:rsidRPr="00A04BBA" w:rsidRDefault="003F0EC6" w:rsidP="003F0EC6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A04BBA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85" o:spid="_x0000_s1051" style="position:absolute;left:6230;top:1099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" filled="f" strokeweight="1pt">
                    <v:textbox>
                      <w:txbxContent>
                        <w:p w14:paraId="7429E2B3" w14:textId="77777777" w:rsidR="003F0EC6" w:rsidRPr="00A04BBA" w:rsidRDefault="003F0EC6" w:rsidP="003F0EC6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 id="Text Box 1388" o:spid="_x0000_s1052" type="#_x0000_t202" style="position:absolute;left:1763;top:12796;width:5759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05EAF387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Z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379" o:spid="_x0000_s1053" style="position:absolute;visibility:visible;mso-wrap-style:square" from="28239,9461" to="28239,12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q7Z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2RT+vqQfIIs7AAAA//8DAFBLAQItABQABgAIAAAAIQDb4fbL7gAAAIUBAAATAAAAAAAAAAAA&#10;AAAAAAAAAABbQ29udGVudF9UeXBlc10ueG1sUEsBAi0AFAAGAAgAAAAhAFr0LFu/AAAAFQEAAAsA&#10;AAAAAAAAAAAAAAAAHwEAAF9yZWxzLy5yZWxzUEsBAi0AFAAGAAgAAAAhAArGrtnEAAAA2wAAAA8A&#10;AAAAAAAAAAAAAAAABwIAAGRycy9kb3ducmV2LnhtbFBLBQYAAAAAAwADALcAAAD4AgAAAAA=&#10;" strokeweight="1pt"/>
                <v:line id="Line 1380" o:spid="_x0000_s1054" style="position:absolute;visibility:visible;mso-wrap-style:square" from="4240,9692" to="4240,13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" strokeweight="1pt"/>
                <v:line id="Line 1378" o:spid="_x0000_s1055" style="position:absolute;visibility:visible;mso-wrap-style:square" from="4413,12617" to="27940,1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" strokeweight="1pt">
                  <v:stroke startarrow="block" startarrowwidth="narrow" endarrow="block" endarrowwidth="narrow"/>
                </v:line>
                <w10:wrap type="square"/>
              </v:group>
            </w:pict>
          </mc:Fallback>
        </mc:AlternateContent>
      </w:r>
      <w:r w:rsidR="003F0EC6" w:rsidRPr="00604D71">
        <w:rPr>
          <w:rFonts w:ascii="Times New Roman" w:hAnsi="Times New Roman"/>
          <w:szCs w:val="24"/>
          <w:lang w:val="en-US"/>
        </w:rPr>
        <w:t xml:space="preserve">Find the displacement </w:t>
      </w:r>
      <w:r w:rsidR="00E4461C" w:rsidRPr="00E4461C">
        <w:rPr>
          <w:position w:val="-12"/>
        </w:rPr>
        <w:object w:dxaOrig="460" w:dyaOrig="360" w14:anchorId="37455297">
          <v:shape id="_x0000_i1027" type="#_x0000_t75" style="width:23.15pt;height:18.15pt" o:ole="">
            <v:imagedata r:id="rId12" o:title=""/>
          </v:shape>
          <o:OLEObject Type="Embed" ProgID="Equation.DSMT4" ShapeID="_x0000_i1027" DrawAspect="Content" ObjectID="_1766409360" r:id="rId13"/>
        </w:object>
      </w:r>
      <w:r w:rsidR="003F0EC6" w:rsidRPr="00604D71">
        <w:rPr>
          <w:rFonts w:ascii="Times New Roman" w:hAnsi="Times New Roman"/>
          <w:szCs w:val="24"/>
          <w:lang w:val="en-US"/>
        </w:rPr>
        <w:t xml:space="preserve"> of the bar shown. Left end of the bar (node 1) is fixed and the given external force </w:t>
      </w:r>
      <w:r w:rsidR="00E4461C" w:rsidRPr="00025957">
        <w:rPr>
          <w:position w:val="-4"/>
        </w:rPr>
        <w:object w:dxaOrig="240" w:dyaOrig="260" w14:anchorId="6AF6E680">
          <v:shape id="_x0000_i1028" type="#_x0000_t75" style="width:12.25pt;height:12.95pt" o:ole="">
            <v:imagedata r:id="rId14" o:title=""/>
          </v:shape>
          <o:OLEObject Type="Embed" ProgID="Equation.DSMT4" ShapeID="_x0000_i1028" DrawAspect="Content" ObjectID="_1766409361" r:id="rId15"/>
        </w:object>
      </w:r>
      <w:r w:rsidR="003F0EC6" w:rsidRPr="00604D71">
        <w:rPr>
          <w:rFonts w:ascii="Times New Roman" w:hAnsi="Times New Roman"/>
          <w:szCs w:val="24"/>
          <w:lang w:val="en-US"/>
        </w:rPr>
        <w:t xml:space="preserve"> is acting on node 2. Young’s modulus </w:t>
      </w:r>
      <w:r w:rsidR="00E4461C" w:rsidRPr="00025957">
        <w:rPr>
          <w:position w:val="-4"/>
        </w:rPr>
        <w:object w:dxaOrig="240" w:dyaOrig="260" w14:anchorId="102D5D1D">
          <v:shape id="_x0000_i1029" type="#_x0000_t75" style="width:12.25pt;height:12.95pt" o:ole="">
            <v:imagedata r:id="rId16" o:title=""/>
          </v:shape>
          <o:OLEObject Type="Embed" ProgID="Equation.DSMT4" ShapeID="_x0000_i1029" DrawAspect="Content" ObjectID="_1766409362" r:id="rId17"/>
        </w:object>
      </w:r>
      <w:r w:rsidR="003F0EC6" w:rsidRPr="00604D71">
        <w:rPr>
          <w:rFonts w:ascii="Times New Roman" w:hAnsi="Times New Roman"/>
          <w:szCs w:val="24"/>
          <w:lang w:val="en-US"/>
        </w:rPr>
        <w:t xml:space="preserve"> and cross-sectional area </w:t>
      </w:r>
      <w:r w:rsidR="00E4461C" w:rsidRPr="00025957">
        <w:rPr>
          <w:position w:val="-4"/>
        </w:rPr>
        <w:object w:dxaOrig="240" w:dyaOrig="260" w14:anchorId="7F4E9C1A">
          <v:shape id="_x0000_i1030" type="#_x0000_t75" style="width:12.25pt;height:12.95pt" o:ole="">
            <v:imagedata r:id="rId18" o:title=""/>
          </v:shape>
          <o:OLEObject Type="Embed" ProgID="Equation.DSMT4" ShapeID="_x0000_i1030" DrawAspect="Content" ObjectID="_1766409363" r:id="rId19"/>
        </w:object>
      </w:r>
      <w:r w:rsidR="003F0EC6" w:rsidRPr="00604D71">
        <w:rPr>
          <w:rFonts w:ascii="Times New Roman" w:hAnsi="Times New Roman"/>
          <w:szCs w:val="24"/>
          <w:lang w:val="en-US"/>
        </w:rPr>
        <w:t xml:space="preserve"> are constants and distributed force </w:t>
      </w:r>
      <w:r w:rsidR="00E4461C" w:rsidRPr="00E4461C">
        <w:rPr>
          <w:position w:val="-12"/>
        </w:rPr>
        <w:object w:dxaOrig="1140" w:dyaOrig="360" w14:anchorId="4B1566BF">
          <v:shape id="_x0000_i1031" type="#_x0000_t75" style="width:57pt;height:18.15pt" o:ole="">
            <v:imagedata r:id="rId20" o:title=""/>
          </v:shape>
          <o:OLEObject Type="Embed" ProgID="Equation.DSMT4" ShapeID="_x0000_i1031" DrawAspect="Content" ObjectID="_1766409364" r:id="rId21"/>
        </w:object>
      </w:r>
      <w:r w:rsidR="003F0EC6" w:rsidRPr="00604D71">
        <w:rPr>
          <w:rFonts w:ascii="Times New Roman" w:hAnsi="Times New Roman"/>
          <w:szCs w:val="24"/>
          <w:lang w:val="en-US"/>
        </w:rPr>
        <w:t>.</w:t>
      </w:r>
    </w:p>
    <w:p w14:paraId="79DC3375" w14:textId="77777777" w:rsidR="009E7474" w:rsidRDefault="009E7474" w:rsidP="00F2067A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46AA81A8" w14:textId="55F70041" w:rsidR="009E7474" w:rsidRPr="00102825" w:rsidRDefault="009E7474" w:rsidP="00604D71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102825">
        <w:rPr>
          <w:rFonts w:ascii="Times New Roman" w:hAnsi="Times New Roman"/>
          <w:b/>
          <w:bCs/>
          <w:szCs w:val="24"/>
          <w:lang w:val="en-US"/>
        </w:rPr>
        <w:t>Solu</w:t>
      </w:r>
      <w:r w:rsidR="00102825" w:rsidRPr="00102825">
        <w:rPr>
          <w:rFonts w:ascii="Times New Roman" w:hAnsi="Times New Roman"/>
          <w:b/>
          <w:bCs/>
          <w:szCs w:val="24"/>
          <w:lang w:val="en-US"/>
        </w:rPr>
        <w:t>tion template</w:t>
      </w:r>
    </w:p>
    <w:p w14:paraId="588B8866" w14:textId="0FAEF99C" w:rsidR="003F0EC6" w:rsidRPr="00604D71" w:rsidRDefault="003F0EC6" w:rsidP="00604D71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>The bar element contribution is</w:t>
      </w:r>
    </w:p>
    <w:p w14:paraId="7BFC90BC" w14:textId="77777777" w:rsidR="003F0EC6" w:rsidRPr="007779DE" w:rsidRDefault="003F0EC6" w:rsidP="007779DE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3497AC7" w14:textId="2A913536" w:rsidR="003F0EC6" w:rsidRPr="007779DE" w:rsidRDefault="00E4461C" w:rsidP="007779DE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7779DE">
        <w:rPr>
          <w:rFonts w:ascii="Times New Roman" w:hAnsi="Times New Roman"/>
          <w:position w:val="-32"/>
          <w:szCs w:val="24"/>
        </w:rPr>
        <w:object w:dxaOrig="6440" w:dyaOrig="820" w14:anchorId="58F5C4D6">
          <v:shape id="_x0000_i1032" type="#_x0000_t75" style="width:322.05pt;height:41.1pt" o:ole="">
            <v:imagedata r:id="rId22" o:title=""/>
          </v:shape>
          <o:OLEObject Type="Embed" ProgID="Equation.DSMT4" ShapeID="_x0000_i1032" DrawAspect="Content" ObjectID="_1766409365" r:id="rId23"/>
        </w:object>
      </w:r>
      <w:r w:rsidR="003F0EC6" w:rsidRPr="007779DE">
        <w:rPr>
          <w:rFonts w:ascii="Times New Roman" w:hAnsi="Times New Roman"/>
          <w:szCs w:val="24"/>
          <w:lang w:val="en-US"/>
        </w:rPr>
        <w:t xml:space="preserve">, </w:t>
      </w:r>
    </w:p>
    <w:p w14:paraId="54F7EF25" w14:textId="77777777" w:rsidR="003F0EC6" w:rsidRPr="007779DE" w:rsidRDefault="003F0EC6" w:rsidP="007779DE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469E49E3" w14:textId="1CFF185B" w:rsidR="003F0EC6" w:rsidRPr="00604D71" w:rsidRDefault="003F0EC6" w:rsidP="00604D71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 xml:space="preserve">in which </w:t>
      </w:r>
      <w:r w:rsidR="00E4461C" w:rsidRPr="00025957">
        <w:rPr>
          <w:position w:val="-4"/>
        </w:rPr>
        <w:object w:dxaOrig="240" w:dyaOrig="260" w14:anchorId="6A54221F">
          <v:shape id="_x0000_i1033" type="#_x0000_t75" style="width:12.25pt;height:12.95pt" o:ole="">
            <v:imagedata r:id="rId18" o:title=""/>
          </v:shape>
          <o:OLEObject Type="Embed" ProgID="Equation.DSMT4" ShapeID="_x0000_i1033" DrawAspect="Content" ObjectID="_1766409366" r:id="rId24"/>
        </w:object>
      </w:r>
      <w:r w:rsidRPr="00604D71">
        <w:rPr>
          <w:rFonts w:ascii="Times New Roman" w:hAnsi="Times New Roman"/>
          <w:szCs w:val="24"/>
          <w:lang w:val="en-US"/>
        </w:rPr>
        <w:t xml:space="preserve"> is the cross-sectional area, </w:t>
      </w:r>
      <w:r w:rsidRPr="00604D71">
        <w:rPr>
          <w:rFonts w:ascii="Times New Roman" w:hAnsi="Times New Roman"/>
          <w:i/>
          <w:szCs w:val="24"/>
          <w:lang w:val="en-US"/>
        </w:rPr>
        <w:t>E</w:t>
      </w:r>
      <w:r w:rsidRPr="00604D71">
        <w:rPr>
          <w:rFonts w:ascii="Times New Roman" w:hAnsi="Times New Roman"/>
          <w:szCs w:val="24"/>
          <w:lang w:val="en-US"/>
        </w:rPr>
        <w:t xml:space="preserve"> is the Young’s modulus, and </w:t>
      </w:r>
      <w:r w:rsidR="00E4461C" w:rsidRPr="00E4461C">
        <w:rPr>
          <w:position w:val="-12"/>
        </w:rPr>
        <w:object w:dxaOrig="300" w:dyaOrig="360" w14:anchorId="1E365853">
          <v:shape id="_x0000_i1034" type="#_x0000_t75" style="width:15pt;height:18.15pt" o:ole="">
            <v:imagedata r:id="rId25" o:title=""/>
          </v:shape>
          <o:OLEObject Type="Embed" ProgID="Equation.DSMT4" ShapeID="_x0000_i1034" DrawAspect="Content" ObjectID="_1766409367" r:id="rId26"/>
        </w:object>
      </w:r>
      <w:r w:rsidRPr="00604D71">
        <w:rPr>
          <w:rFonts w:ascii="Times New Roman" w:hAnsi="Times New Roman"/>
          <w:szCs w:val="24"/>
          <w:lang w:val="en-US"/>
        </w:rPr>
        <w:t xml:space="preserve"> is the external distributed force in </w:t>
      </w:r>
      <w:r w:rsidR="00E4461C" w:rsidRPr="00E4461C">
        <w:rPr>
          <w:position w:val="-6"/>
        </w:rPr>
        <w:object w:dxaOrig="380" w:dyaOrig="220" w14:anchorId="7A4654C3">
          <v:shape id="_x0000_i1035" type="#_x0000_t75" style="width:18.85pt;height:10.9pt" o:ole="">
            <v:imagedata r:id="rId27" o:title=""/>
          </v:shape>
          <o:OLEObject Type="Embed" ProgID="Equation.DSMT4" ShapeID="_x0000_i1035" DrawAspect="Content" ObjectID="_1766409368" r:id="rId28"/>
        </w:object>
      </w:r>
      <w:r w:rsidRPr="00604D71">
        <w:rPr>
          <w:rFonts w:ascii="Times New Roman" w:hAnsi="Times New Roman"/>
          <w:szCs w:val="24"/>
          <w:lang w:val="en-US"/>
        </w:rPr>
        <w:t>direction. The point force/moment element contribution is given by</w:t>
      </w:r>
    </w:p>
    <w:p w14:paraId="41857570" w14:textId="77777777" w:rsidR="003F0EC6" w:rsidRPr="00CD186F" w:rsidRDefault="003F0EC6" w:rsidP="00CD186F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37F719B6" w14:textId="08CBFAE0" w:rsidR="003F0EC6" w:rsidRPr="00CD186F" w:rsidRDefault="00E4461C" w:rsidP="00CD186F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CD186F">
        <w:rPr>
          <w:rFonts w:ascii="Times New Roman" w:hAnsi="Times New Roman"/>
          <w:position w:val="-50"/>
          <w:szCs w:val="24"/>
        </w:rPr>
        <w:object w:dxaOrig="4239" w:dyaOrig="1180" w14:anchorId="482CEBB2">
          <v:shape id="_x0000_i1036" type="#_x0000_t75" style="width:211.9pt;height:59.05pt" o:ole="">
            <v:imagedata r:id="rId29" o:title=""/>
          </v:shape>
          <o:OLEObject Type="Embed" ProgID="Equation.DSMT4" ShapeID="_x0000_i1036" DrawAspect="Content" ObjectID="_1766409369" r:id="rId30"/>
        </w:object>
      </w:r>
      <w:r w:rsidR="003F0EC6" w:rsidRPr="00CD186F">
        <w:rPr>
          <w:rFonts w:ascii="Times New Roman" w:hAnsi="Times New Roman"/>
          <w:szCs w:val="24"/>
          <w:lang w:val="en-US"/>
        </w:rPr>
        <w:t>.</w:t>
      </w:r>
    </w:p>
    <w:p w14:paraId="150C1999" w14:textId="77777777" w:rsidR="00541C1C" w:rsidRPr="00CD186F" w:rsidRDefault="00541C1C" w:rsidP="00CD186F">
      <w:pPr>
        <w:pStyle w:val="Footer"/>
        <w:jc w:val="both"/>
        <w:rPr>
          <w:rFonts w:ascii="Times New Roman" w:hAnsi="Times New Roman"/>
          <w:szCs w:val="24"/>
          <w:lang w:val="en-US"/>
        </w:rPr>
      </w:pPr>
    </w:p>
    <w:p w14:paraId="3351BB7B" w14:textId="61111E9F" w:rsidR="0044606F" w:rsidRPr="00604D71" w:rsidRDefault="00C81D6A" w:rsidP="00541C1C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 xml:space="preserve">When the known nodal displacement </w:t>
      </w:r>
      <w:r w:rsidR="001D059D" w:rsidRPr="00604D71">
        <w:rPr>
          <w:rFonts w:ascii="Times New Roman" w:hAnsi="Times New Roman"/>
          <w:szCs w:val="24"/>
          <w:lang w:val="en-US"/>
        </w:rPr>
        <w:t xml:space="preserve">of </w:t>
      </w:r>
      <w:r w:rsidRPr="00604D71">
        <w:rPr>
          <w:rFonts w:ascii="Times New Roman" w:hAnsi="Times New Roman"/>
          <w:szCs w:val="24"/>
          <w:lang w:val="en-US"/>
        </w:rPr>
        <w:t>node 1 and</w:t>
      </w:r>
      <w:r w:rsidR="001D059D" w:rsidRPr="00604D71">
        <w:rPr>
          <w:rFonts w:ascii="Times New Roman" w:hAnsi="Times New Roman"/>
          <w:szCs w:val="24"/>
          <w:lang w:val="en-US"/>
        </w:rPr>
        <w:t xml:space="preserve"> the relationship</w:t>
      </w:r>
      <w:r w:rsidRPr="00604D71">
        <w:rPr>
          <w:rFonts w:ascii="Times New Roman" w:hAnsi="Times New Roman"/>
          <w:szCs w:val="24"/>
          <w:lang w:val="en-US"/>
        </w:rPr>
        <w:t xml:space="preserve"> </w:t>
      </w:r>
      <w:r w:rsidR="00E4461C" w:rsidRPr="00E4461C">
        <w:rPr>
          <w:position w:val="-12"/>
        </w:rPr>
        <w:object w:dxaOrig="1040" w:dyaOrig="360" w14:anchorId="51D0A026">
          <v:shape id="_x0000_i1037" type="#_x0000_t75" style="width:52pt;height:18.15pt" o:ole="">
            <v:imagedata r:id="rId31" o:title=""/>
          </v:shape>
          <o:OLEObject Type="Embed" ProgID="Equation.DSMT4" ShapeID="_x0000_i1037" DrawAspect="Content" ObjectID="_1766409370" r:id="rId32"/>
        </w:object>
      </w:r>
      <w:r w:rsidRPr="00604D71">
        <w:rPr>
          <w:rFonts w:ascii="Times New Roman" w:hAnsi="Times New Roman"/>
          <w:szCs w:val="24"/>
          <w:lang w:val="en-US"/>
        </w:rPr>
        <w:t xml:space="preserve"> </w:t>
      </w:r>
      <w:r w:rsidR="001D059D" w:rsidRPr="00604D71">
        <w:rPr>
          <w:rFonts w:ascii="Times New Roman" w:hAnsi="Times New Roman"/>
          <w:szCs w:val="24"/>
          <w:lang w:val="en-US"/>
        </w:rPr>
        <w:t xml:space="preserve">are used there, </w:t>
      </w:r>
      <w:r w:rsidRPr="00604D71">
        <w:rPr>
          <w:rFonts w:ascii="Times New Roman" w:hAnsi="Times New Roman"/>
          <w:szCs w:val="24"/>
          <w:lang w:val="en-US"/>
        </w:rPr>
        <w:t>the bar element contribution (element 1 here) simplifies</w:t>
      </w:r>
      <w:r w:rsidR="00C94BA1" w:rsidRPr="00604D71">
        <w:rPr>
          <w:rFonts w:ascii="Times New Roman" w:hAnsi="Times New Roman"/>
          <w:szCs w:val="24"/>
          <w:lang w:val="en-US"/>
        </w:rPr>
        <w:t xml:space="preserve"> </w:t>
      </w:r>
      <w:r w:rsidRPr="00604D71">
        <w:rPr>
          <w:rFonts w:ascii="Times New Roman" w:hAnsi="Times New Roman"/>
          <w:szCs w:val="24"/>
          <w:lang w:val="en-US"/>
        </w:rPr>
        <w:t>to</w:t>
      </w:r>
    </w:p>
    <w:p w14:paraId="619234C0" w14:textId="77777777" w:rsidR="0044606F" w:rsidRPr="00541C1C" w:rsidRDefault="0044606F" w:rsidP="00541C1C">
      <w:pPr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</w:p>
    <w:p w14:paraId="71AA3BD4" w14:textId="6E93F43D" w:rsidR="00207603" w:rsidRPr="00541C1C" w:rsidRDefault="001B6451" w:rsidP="00541C1C">
      <w:pPr>
        <w:jc w:val="both"/>
        <w:rPr>
          <w:rFonts w:ascii="Times New Roman" w:hAnsi="Times New Roman"/>
          <w:szCs w:val="24"/>
          <w:lang w:val="en-US"/>
        </w:rPr>
      </w:pPr>
      <w:r w:rsidRPr="00541C1C">
        <w:rPr>
          <w:rFonts w:ascii="Times New Roman" w:hAnsi="Times New Roman"/>
          <w:position w:val="-30"/>
          <w:szCs w:val="24"/>
        </w:rPr>
        <w:object w:dxaOrig="8300" w:dyaOrig="800" w14:anchorId="17E4E3AF">
          <v:shape id="_x0000_i1038" type="#_x0000_t75" style="width:414.95pt;height:39.95pt" o:ole="">
            <v:imagedata r:id="rId33" o:title=""/>
          </v:shape>
          <o:OLEObject Type="Embed" ProgID="Equation.DSMT4" ShapeID="_x0000_i1038" DrawAspect="Content" ObjectID="_1766409371" r:id="rId34"/>
        </w:object>
      </w:r>
    </w:p>
    <w:p w14:paraId="14DE7AD9" w14:textId="77777777" w:rsidR="00207603" w:rsidRPr="00541C1C" w:rsidRDefault="00207603" w:rsidP="00541C1C">
      <w:pPr>
        <w:ind w:left="425" w:hanging="425"/>
        <w:jc w:val="both"/>
        <w:rPr>
          <w:rFonts w:ascii="Times New Roman" w:hAnsi="Times New Roman"/>
          <w:b/>
          <w:color w:val="C00000"/>
          <w:szCs w:val="24"/>
        </w:rPr>
      </w:pPr>
    </w:p>
    <w:p w14:paraId="7F6CC520" w14:textId="7E7ADA8F" w:rsidR="00FB087E" w:rsidRPr="00604D71" w:rsidRDefault="00391492" w:rsidP="00D23721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>The</w:t>
      </w:r>
      <w:r w:rsidR="00C81D6A" w:rsidRPr="00604D71">
        <w:rPr>
          <w:rFonts w:ascii="Times New Roman" w:hAnsi="Times New Roman"/>
          <w:szCs w:val="24"/>
          <w:lang w:val="en-US"/>
        </w:rPr>
        <w:t xml:space="preserve"> </w:t>
      </w:r>
      <w:r w:rsidRPr="00604D71">
        <w:rPr>
          <w:rFonts w:ascii="Times New Roman" w:hAnsi="Times New Roman"/>
          <w:szCs w:val="24"/>
          <w:lang w:val="en-US"/>
        </w:rPr>
        <w:t>force element</w:t>
      </w:r>
      <w:r w:rsidR="00C81D6A" w:rsidRPr="00604D71">
        <w:rPr>
          <w:rFonts w:ascii="Times New Roman" w:hAnsi="Times New Roman"/>
          <w:szCs w:val="24"/>
          <w:lang w:val="en-US"/>
        </w:rPr>
        <w:t xml:space="preserve"> contribution (element </w:t>
      </w:r>
      <w:r w:rsidRPr="00604D71">
        <w:rPr>
          <w:rFonts w:ascii="Times New Roman" w:hAnsi="Times New Roman"/>
          <w:szCs w:val="24"/>
          <w:lang w:val="en-US"/>
        </w:rPr>
        <w:t>2</w:t>
      </w:r>
      <w:r w:rsidR="00C81D6A" w:rsidRPr="00604D71">
        <w:rPr>
          <w:rFonts w:ascii="Times New Roman" w:hAnsi="Times New Roman"/>
          <w:szCs w:val="24"/>
          <w:lang w:val="en-US"/>
        </w:rPr>
        <w:t xml:space="preserve"> here) simplifies to</w:t>
      </w:r>
    </w:p>
    <w:p w14:paraId="0AD369B8" w14:textId="77777777" w:rsidR="009930F5" w:rsidRPr="00604D71" w:rsidRDefault="009930F5" w:rsidP="00D67428">
      <w:pPr>
        <w:tabs>
          <w:tab w:val="left" w:pos="5245"/>
        </w:tabs>
        <w:jc w:val="both"/>
        <w:rPr>
          <w:rFonts w:ascii="Times New Roman" w:hAnsi="Times New Roman"/>
          <w:szCs w:val="24"/>
          <w:lang w:val="en-US"/>
        </w:rPr>
      </w:pPr>
    </w:p>
    <w:p w14:paraId="6B8B6C84" w14:textId="78467CC0" w:rsidR="00391492" w:rsidRPr="00604D71" w:rsidRDefault="00E4461C" w:rsidP="00D67428">
      <w:pPr>
        <w:jc w:val="both"/>
        <w:rPr>
          <w:rFonts w:ascii="Times New Roman" w:hAnsi="Times New Roman"/>
          <w:szCs w:val="24"/>
          <w:lang w:val="en-US"/>
        </w:rPr>
      </w:pPr>
      <w:r w:rsidRPr="00E4461C">
        <w:rPr>
          <w:position w:val="-10"/>
        </w:rPr>
        <w:object w:dxaOrig="3100" w:dyaOrig="400" w14:anchorId="40F250C7">
          <v:shape id="_x0000_i1039" type="#_x0000_t75" style="width:154.9pt;height:20pt" o:ole="">
            <v:imagedata r:id="rId35" o:title=""/>
          </v:shape>
          <o:OLEObject Type="Embed" ProgID="Equation.DSMT4" ShapeID="_x0000_i1039" DrawAspect="Content" ObjectID="_1766409372" r:id="rId36"/>
        </w:object>
      </w:r>
      <w:r w:rsidR="00207603" w:rsidRPr="00604D71">
        <w:rPr>
          <w:rFonts w:ascii="Times New Roman" w:hAnsi="Times New Roman"/>
          <w:szCs w:val="24"/>
          <w:lang w:val="en-US"/>
        </w:rPr>
        <w:t>.</w:t>
      </w:r>
    </w:p>
    <w:p w14:paraId="5ECEF864" w14:textId="77777777" w:rsidR="009930F5" w:rsidRPr="00604D71" w:rsidRDefault="009930F5" w:rsidP="00D67428">
      <w:pPr>
        <w:jc w:val="both"/>
        <w:rPr>
          <w:rFonts w:ascii="Times New Roman" w:hAnsi="Times New Roman"/>
          <w:szCs w:val="24"/>
          <w:lang w:val="en-US"/>
        </w:rPr>
      </w:pPr>
    </w:p>
    <w:p w14:paraId="451BF8A8" w14:textId="37F9E4D1" w:rsidR="00B00792" w:rsidRPr="00604D71" w:rsidRDefault="009930F5" w:rsidP="00D23721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 xml:space="preserve">Virtual work expression of a structure is the sum of the element </w:t>
      </w:r>
      <w:r w:rsidR="00C34D41" w:rsidRPr="00604D71">
        <w:rPr>
          <w:rFonts w:ascii="Times New Roman" w:hAnsi="Times New Roman"/>
          <w:szCs w:val="24"/>
          <w:lang w:val="en-US"/>
        </w:rPr>
        <w:t>contribution</w:t>
      </w:r>
      <w:r w:rsidRPr="00604D71">
        <w:rPr>
          <w:rFonts w:ascii="Times New Roman" w:hAnsi="Times New Roman"/>
          <w:szCs w:val="24"/>
          <w:lang w:val="en-US"/>
        </w:rPr>
        <w:t>s</w:t>
      </w:r>
    </w:p>
    <w:p w14:paraId="5D1F2730" w14:textId="77777777" w:rsidR="009930F5" w:rsidRPr="00604D71" w:rsidRDefault="009930F5" w:rsidP="00D67428">
      <w:pPr>
        <w:jc w:val="both"/>
        <w:rPr>
          <w:rFonts w:ascii="Times New Roman" w:hAnsi="Times New Roman"/>
          <w:szCs w:val="24"/>
          <w:lang w:val="en-US"/>
        </w:rPr>
      </w:pPr>
    </w:p>
    <w:p w14:paraId="0F2F3455" w14:textId="68354C5B" w:rsidR="00F714A8" w:rsidRPr="00604D71" w:rsidRDefault="00E4461C" w:rsidP="00D67428">
      <w:pPr>
        <w:jc w:val="both"/>
        <w:rPr>
          <w:rFonts w:ascii="Times New Roman" w:hAnsi="Times New Roman"/>
          <w:szCs w:val="24"/>
          <w:lang w:val="en-US"/>
        </w:rPr>
      </w:pPr>
      <w:r w:rsidRPr="00E4461C">
        <w:rPr>
          <w:position w:val="-12"/>
        </w:rPr>
        <w:object w:dxaOrig="5760" w:dyaOrig="420" w14:anchorId="35A2DDA5">
          <v:shape id="_x0000_i1040" type="#_x0000_t75" style="width:4in;height:20.9pt" o:ole="">
            <v:imagedata r:id="rId37" o:title=""/>
          </v:shape>
          <o:OLEObject Type="Embed" ProgID="Equation.DSMT4" ShapeID="_x0000_i1040" DrawAspect="Content" ObjectID="_1766409373" r:id="rId38"/>
        </w:object>
      </w:r>
      <w:r w:rsidR="009930F5" w:rsidRPr="00604D71">
        <w:rPr>
          <w:rFonts w:ascii="Times New Roman" w:hAnsi="Times New Roman"/>
          <w:szCs w:val="24"/>
          <w:lang w:val="en-US"/>
        </w:rPr>
        <w:t>.</w:t>
      </w:r>
      <w:r w:rsidR="00F714A8" w:rsidRPr="00604D71">
        <w:rPr>
          <w:rFonts w:ascii="Times New Roman" w:hAnsi="Times New Roman"/>
          <w:szCs w:val="24"/>
          <w:lang w:val="en-US"/>
        </w:rPr>
        <w:t xml:space="preserve">  </w:t>
      </w:r>
    </w:p>
    <w:p w14:paraId="20F756D4" w14:textId="77777777" w:rsidR="009930F5" w:rsidRPr="00604D71" w:rsidRDefault="009930F5" w:rsidP="00D67428">
      <w:pPr>
        <w:jc w:val="both"/>
        <w:rPr>
          <w:rFonts w:ascii="Times New Roman" w:hAnsi="Times New Roman"/>
          <w:szCs w:val="24"/>
          <w:lang w:val="en-US"/>
        </w:rPr>
      </w:pPr>
    </w:p>
    <w:p w14:paraId="4BCAD476" w14:textId="7B979AF6" w:rsidR="009930F5" w:rsidRDefault="009930F5" w:rsidP="00487E8D">
      <w:pPr>
        <w:spacing w:line="360" w:lineRule="exact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>Principle of virtual work and the fundamental lemma of variation calculus imply the equilibrium equation</w:t>
      </w:r>
      <w:r w:rsidR="00F714A8" w:rsidRPr="00604D71">
        <w:rPr>
          <w:rFonts w:ascii="Times New Roman" w:hAnsi="Times New Roman"/>
          <w:szCs w:val="24"/>
          <w:lang w:val="en-US"/>
        </w:rPr>
        <w:t xml:space="preserve"> </w:t>
      </w:r>
    </w:p>
    <w:p w14:paraId="0220CED3" w14:textId="77777777" w:rsidR="00A71961" w:rsidRPr="00604D71" w:rsidRDefault="00A71961" w:rsidP="00D67428">
      <w:pPr>
        <w:rPr>
          <w:rFonts w:ascii="Times New Roman" w:hAnsi="Times New Roman"/>
          <w:szCs w:val="24"/>
          <w:lang w:val="en-US"/>
        </w:rPr>
      </w:pPr>
    </w:p>
    <w:p w14:paraId="6CC05011" w14:textId="2582F2AB" w:rsidR="009930F5" w:rsidRPr="00604D71" w:rsidRDefault="00E4461C" w:rsidP="00D67428">
      <w:pPr>
        <w:rPr>
          <w:rFonts w:ascii="Times New Roman" w:hAnsi="Times New Roman"/>
          <w:szCs w:val="24"/>
          <w:lang w:val="en-US"/>
        </w:rPr>
      </w:pPr>
      <w:r w:rsidRPr="00E4461C">
        <w:rPr>
          <w:position w:val="-10"/>
        </w:rPr>
        <w:object w:dxaOrig="4060" w:dyaOrig="320" w14:anchorId="24EE45D1">
          <v:shape id="_x0000_i1041" type="#_x0000_t75" style="width:203.05pt;height:15.9pt" o:ole="">
            <v:imagedata r:id="rId39" o:title=""/>
          </v:shape>
          <o:OLEObject Type="Embed" ProgID="Equation.DSMT4" ShapeID="_x0000_i1041" DrawAspect="Content" ObjectID="_1766409374" r:id="rId40"/>
        </w:object>
      </w:r>
      <w:r w:rsidR="001D059D" w:rsidRPr="00604D71">
        <w:rPr>
          <w:rFonts w:ascii="Times New Roman" w:hAnsi="Times New Roman"/>
          <w:szCs w:val="24"/>
          <w:lang w:val="en-US"/>
        </w:rPr>
        <w:t>.</w:t>
      </w:r>
    </w:p>
    <w:p w14:paraId="28CC8D2B" w14:textId="77777777" w:rsidR="001D059D" w:rsidRPr="00604D71" w:rsidRDefault="001D059D" w:rsidP="00D67428">
      <w:pPr>
        <w:jc w:val="both"/>
        <w:rPr>
          <w:rFonts w:ascii="Times New Roman" w:hAnsi="Times New Roman"/>
          <w:szCs w:val="24"/>
          <w:lang w:val="en-US"/>
        </w:rPr>
      </w:pPr>
    </w:p>
    <w:p w14:paraId="4A50812A" w14:textId="5BEC4DED" w:rsidR="001D059D" w:rsidRPr="00604D71" w:rsidRDefault="001D059D" w:rsidP="00487E8D">
      <w:pPr>
        <w:spacing w:line="360" w:lineRule="exact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lastRenderedPageBreak/>
        <w:t xml:space="preserve">Solution to the nodal displacement is given by </w:t>
      </w:r>
    </w:p>
    <w:p w14:paraId="0D77FA3C" w14:textId="77777777" w:rsidR="001D059D" w:rsidRPr="00522297" w:rsidRDefault="001D059D" w:rsidP="00A71961">
      <w:pPr>
        <w:jc w:val="both"/>
        <w:rPr>
          <w:rFonts w:ascii="Times New Roman" w:hAnsi="Times New Roman"/>
          <w:szCs w:val="24"/>
          <w:lang w:val="en-US"/>
        </w:rPr>
      </w:pPr>
    </w:p>
    <w:p w14:paraId="4EC77855" w14:textId="1B2CF09B" w:rsidR="00B36F2C" w:rsidRPr="00522297" w:rsidRDefault="00E4461C" w:rsidP="00A71961">
      <w:pPr>
        <w:rPr>
          <w:rFonts w:ascii="Times New Roman" w:hAnsi="Times New Roman"/>
          <w:color w:val="C00000"/>
          <w:szCs w:val="24"/>
        </w:rPr>
      </w:pPr>
      <w:r w:rsidRPr="00522297">
        <w:rPr>
          <w:rFonts w:ascii="Times New Roman" w:hAnsi="Times New Roman"/>
          <w:position w:val="-12"/>
          <w:szCs w:val="24"/>
        </w:rPr>
        <w:object w:dxaOrig="2299" w:dyaOrig="360" w14:anchorId="0501C674">
          <v:shape id="_x0000_i1042" type="#_x0000_t75" style="width:114.95pt;height:18.15pt" o:ole="">
            <v:imagedata r:id="rId41" o:title=""/>
          </v:shape>
          <o:OLEObject Type="Embed" ProgID="Equation.DSMT4" ShapeID="_x0000_i1042" DrawAspect="Content" ObjectID="_1766409375" r:id="rId42"/>
        </w:object>
      </w:r>
      <w:r w:rsidR="001D059D" w:rsidRPr="00522297">
        <w:rPr>
          <w:rFonts w:ascii="Times New Roman" w:hAnsi="Times New Roman"/>
          <w:szCs w:val="24"/>
          <w:lang w:val="en-US"/>
        </w:rPr>
        <w:t xml:space="preserve">.   </w:t>
      </w:r>
      <w:r w:rsidR="00D82BE5" w:rsidRPr="00522297">
        <w:rPr>
          <w:rFonts w:ascii="Times New Roman" w:hAnsi="Times New Roman"/>
          <w:szCs w:val="24"/>
          <w:lang w:val="fi-FI"/>
        </w:rPr>
        <w:t xml:space="preserve"> </w:t>
      </w:r>
      <w:r w:rsidR="00D82BE5" w:rsidRPr="00522297">
        <w:rPr>
          <w:rFonts w:ascii="Times New Roman" w:hAnsi="Times New Roman"/>
          <w:color w:val="C00000"/>
          <w:szCs w:val="24"/>
        </w:rPr>
        <w:sym w:font="Wingdings" w:char="00E7"/>
      </w:r>
    </w:p>
    <w:sectPr w:rsidR="00B36F2C" w:rsidRPr="00522297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A68B4D" w14:textId="77777777" w:rsidR="005C59D4" w:rsidRDefault="005C59D4">
      <w:r>
        <w:separator/>
      </w:r>
    </w:p>
  </w:endnote>
  <w:endnote w:type="continuationSeparator" w:id="0">
    <w:p w14:paraId="469B3F95" w14:textId="77777777" w:rsidR="005C59D4" w:rsidRDefault="005C59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F800D6" w14:textId="77777777" w:rsidR="005C59D4" w:rsidRDefault="005C59D4">
      <w:r>
        <w:separator/>
      </w:r>
    </w:p>
  </w:footnote>
  <w:footnote w:type="continuationSeparator" w:id="0">
    <w:p w14:paraId="3CD1FC02" w14:textId="77777777" w:rsidR="005C59D4" w:rsidRDefault="005C59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270505536">
    <w:abstractNumId w:val="9"/>
  </w:num>
  <w:num w:numId="2" w16cid:durableId="950432880">
    <w:abstractNumId w:val="7"/>
  </w:num>
  <w:num w:numId="3" w16cid:durableId="1437871062">
    <w:abstractNumId w:val="6"/>
  </w:num>
  <w:num w:numId="4" w16cid:durableId="943223482">
    <w:abstractNumId w:val="5"/>
  </w:num>
  <w:num w:numId="5" w16cid:durableId="576062132">
    <w:abstractNumId w:val="4"/>
  </w:num>
  <w:num w:numId="6" w16cid:durableId="1705057725">
    <w:abstractNumId w:val="8"/>
  </w:num>
  <w:num w:numId="7" w16cid:durableId="878736299">
    <w:abstractNumId w:val="3"/>
  </w:num>
  <w:num w:numId="8" w16cid:durableId="360518164">
    <w:abstractNumId w:val="2"/>
  </w:num>
  <w:num w:numId="9" w16cid:durableId="302388066">
    <w:abstractNumId w:val="1"/>
  </w:num>
  <w:num w:numId="10" w16cid:durableId="2068987159">
    <w:abstractNumId w:val="0"/>
  </w:num>
  <w:num w:numId="11" w16cid:durableId="1289893901">
    <w:abstractNumId w:val="10"/>
  </w:num>
  <w:num w:numId="12" w16cid:durableId="321544061">
    <w:abstractNumId w:val="18"/>
  </w:num>
  <w:num w:numId="13" w16cid:durableId="399595836">
    <w:abstractNumId w:val="13"/>
  </w:num>
  <w:num w:numId="14" w16cid:durableId="809597881">
    <w:abstractNumId w:val="17"/>
  </w:num>
  <w:num w:numId="15" w16cid:durableId="2050572843">
    <w:abstractNumId w:val="14"/>
  </w:num>
  <w:num w:numId="16" w16cid:durableId="1138838002">
    <w:abstractNumId w:val="15"/>
  </w:num>
  <w:num w:numId="17" w16cid:durableId="1788157997">
    <w:abstractNumId w:val="11"/>
  </w:num>
  <w:num w:numId="18" w16cid:durableId="844638480">
    <w:abstractNumId w:val="16"/>
  </w:num>
  <w:num w:numId="19" w16cid:durableId="189045239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73536"/>
    <w:rsid w:val="00077EA5"/>
    <w:rsid w:val="00094FC2"/>
    <w:rsid w:val="00096C2C"/>
    <w:rsid w:val="000C5A4C"/>
    <w:rsid w:val="000F0201"/>
    <w:rsid w:val="000F3988"/>
    <w:rsid w:val="000F7B9B"/>
    <w:rsid w:val="00102825"/>
    <w:rsid w:val="00116222"/>
    <w:rsid w:val="00124D14"/>
    <w:rsid w:val="00135C2D"/>
    <w:rsid w:val="001369EE"/>
    <w:rsid w:val="00151395"/>
    <w:rsid w:val="00164C15"/>
    <w:rsid w:val="001737F7"/>
    <w:rsid w:val="00197F92"/>
    <w:rsid w:val="001A2F76"/>
    <w:rsid w:val="001A3B40"/>
    <w:rsid w:val="001B1970"/>
    <w:rsid w:val="001B6451"/>
    <w:rsid w:val="001C30B1"/>
    <w:rsid w:val="001D059D"/>
    <w:rsid w:val="001D62D0"/>
    <w:rsid w:val="001E5E33"/>
    <w:rsid w:val="001E6095"/>
    <w:rsid w:val="001F1BE2"/>
    <w:rsid w:val="00207603"/>
    <w:rsid w:val="00232314"/>
    <w:rsid w:val="002521D2"/>
    <w:rsid w:val="00255F0A"/>
    <w:rsid w:val="002814B6"/>
    <w:rsid w:val="002953A4"/>
    <w:rsid w:val="002A1F8B"/>
    <w:rsid w:val="002B0012"/>
    <w:rsid w:val="002B0305"/>
    <w:rsid w:val="002B7464"/>
    <w:rsid w:val="002C5B9B"/>
    <w:rsid w:val="002D3C41"/>
    <w:rsid w:val="002D4CC9"/>
    <w:rsid w:val="002E68FB"/>
    <w:rsid w:val="00302A0E"/>
    <w:rsid w:val="0030746F"/>
    <w:rsid w:val="00310645"/>
    <w:rsid w:val="00320B84"/>
    <w:rsid w:val="00333B1E"/>
    <w:rsid w:val="00337492"/>
    <w:rsid w:val="0034187C"/>
    <w:rsid w:val="00365260"/>
    <w:rsid w:val="0038322E"/>
    <w:rsid w:val="003871FA"/>
    <w:rsid w:val="00391492"/>
    <w:rsid w:val="00391E89"/>
    <w:rsid w:val="003B6FDE"/>
    <w:rsid w:val="003D631C"/>
    <w:rsid w:val="003E4F63"/>
    <w:rsid w:val="003F0EC6"/>
    <w:rsid w:val="0042175B"/>
    <w:rsid w:val="004223A5"/>
    <w:rsid w:val="00425928"/>
    <w:rsid w:val="004274D5"/>
    <w:rsid w:val="004359F4"/>
    <w:rsid w:val="0044606F"/>
    <w:rsid w:val="00450CAB"/>
    <w:rsid w:val="00453E9F"/>
    <w:rsid w:val="0045413C"/>
    <w:rsid w:val="00487E8D"/>
    <w:rsid w:val="00497BF7"/>
    <w:rsid w:val="004A44AE"/>
    <w:rsid w:val="004B1D0E"/>
    <w:rsid w:val="004B4E01"/>
    <w:rsid w:val="004B76A0"/>
    <w:rsid w:val="004C1C7D"/>
    <w:rsid w:val="004D2239"/>
    <w:rsid w:val="004D2B7C"/>
    <w:rsid w:val="0050070C"/>
    <w:rsid w:val="005027E5"/>
    <w:rsid w:val="00522297"/>
    <w:rsid w:val="00526AF1"/>
    <w:rsid w:val="0053506A"/>
    <w:rsid w:val="00541C1C"/>
    <w:rsid w:val="00556CAB"/>
    <w:rsid w:val="005613ED"/>
    <w:rsid w:val="005879D2"/>
    <w:rsid w:val="00594B77"/>
    <w:rsid w:val="005C59D4"/>
    <w:rsid w:val="005D10AE"/>
    <w:rsid w:val="005E2358"/>
    <w:rsid w:val="005E714C"/>
    <w:rsid w:val="005F5D56"/>
    <w:rsid w:val="00604D71"/>
    <w:rsid w:val="00614FCA"/>
    <w:rsid w:val="00644E07"/>
    <w:rsid w:val="0066120B"/>
    <w:rsid w:val="00696DB0"/>
    <w:rsid w:val="006A11D6"/>
    <w:rsid w:val="006A1EAF"/>
    <w:rsid w:val="006B7866"/>
    <w:rsid w:val="006F4FD1"/>
    <w:rsid w:val="006F6438"/>
    <w:rsid w:val="00710E36"/>
    <w:rsid w:val="007114D2"/>
    <w:rsid w:val="007129B4"/>
    <w:rsid w:val="0071328D"/>
    <w:rsid w:val="00715823"/>
    <w:rsid w:val="00724AC6"/>
    <w:rsid w:val="00736370"/>
    <w:rsid w:val="00742805"/>
    <w:rsid w:val="00753511"/>
    <w:rsid w:val="007657B3"/>
    <w:rsid w:val="00770839"/>
    <w:rsid w:val="00774478"/>
    <w:rsid w:val="007779DE"/>
    <w:rsid w:val="00787403"/>
    <w:rsid w:val="007935AB"/>
    <w:rsid w:val="007938C7"/>
    <w:rsid w:val="0079397C"/>
    <w:rsid w:val="007A2636"/>
    <w:rsid w:val="007A4D50"/>
    <w:rsid w:val="007B5659"/>
    <w:rsid w:val="007D4057"/>
    <w:rsid w:val="007E0430"/>
    <w:rsid w:val="007E1498"/>
    <w:rsid w:val="007E5A04"/>
    <w:rsid w:val="007F5252"/>
    <w:rsid w:val="00801EAA"/>
    <w:rsid w:val="00807BA8"/>
    <w:rsid w:val="00826F3D"/>
    <w:rsid w:val="0083296F"/>
    <w:rsid w:val="00865ADC"/>
    <w:rsid w:val="0087260C"/>
    <w:rsid w:val="00873AA8"/>
    <w:rsid w:val="008B2B5B"/>
    <w:rsid w:val="008B7FEF"/>
    <w:rsid w:val="008D0810"/>
    <w:rsid w:val="008D36DA"/>
    <w:rsid w:val="008D628A"/>
    <w:rsid w:val="008F2F82"/>
    <w:rsid w:val="009129C7"/>
    <w:rsid w:val="009178E0"/>
    <w:rsid w:val="00921BBB"/>
    <w:rsid w:val="00923D60"/>
    <w:rsid w:val="009276C5"/>
    <w:rsid w:val="0093560B"/>
    <w:rsid w:val="00944CD8"/>
    <w:rsid w:val="009519DF"/>
    <w:rsid w:val="00951CBB"/>
    <w:rsid w:val="00956E71"/>
    <w:rsid w:val="009658B0"/>
    <w:rsid w:val="00970284"/>
    <w:rsid w:val="0097448C"/>
    <w:rsid w:val="0097678E"/>
    <w:rsid w:val="009930F5"/>
    <w:rsid w:val="009A0BED"/>
    <w:rsid w:val="009A617E"/>
    <w:rsid w:val="009B05E7"/>
    <w:rsid w:val="009D7C32"/>
    <w:rsid w:val="009E6EFB"/>
    <w:rsid w:val="009E7474"/>
    <w:rsid w:val="009F044E"/>
    <w:rsid w:val="009F59F1"/>
    <w:rsid w:val="009F7869"/>
    <w:rsid w:val="00A02032"/>
    <w:rsid w:val="00A03B27"/>
    <w:rsid w:val="00A04BBA"/>
    <w:rsid w:val="00A1416C"/>
    <w:rsid w:val="00A16C26"/>
    <w:rsid w:val="00A310B1"/>
    <w:rsid w:val="00A5329B"/>
    <w:rsid w:val="00A63F0B"/>
    <w:rsid w:val="00A71961"/>
    <w:rsid w:val="00A76EB7"/>
    <w:rsid w:val="00A961B1"/>
    <w:rsid w:val="00A9713F"/>
    <w:rsid w:val="00AB32AF"/>
    <w:rsid w:val="00AC1D4C"/>
    <w:rsid w:val="00AD2E0A"/>
    <w:rsid w:val="00AD4640"/>
    <w:rsid w:val="00AD4E27"/>
    <w:rsid w:val="00AD7DDD"/>
    <w:rsid w:val="00AF589B"/>
    <w:rsid w:val="00B00792"/>
    <w:rsid w:val="00B109F6"/>
    <w:rsid w:val="00B16BEB"/>
    <w:rsid w:val="00B36F2C"/>
    <w:rsid w:val="00B44522"/>
    <w:rsid w:val="00B46A2C"/>
    <w:rsid w:val="00B51241"/>
    <w:rsid w:val="00B57C3B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C103C8"/>
    <w:rsid w:val="00C16894"/>
    <w:rsid w:val="00C32A48"/>
    <w:rsid w:val="00C34D41"/>
    <w:rsid w:val="00C43B91"/>
    <w:rsid w:val="00C52689"/>
    <w:rsid w:val="00C76DF3"/>
    <w:rsid w:val="00C81D6A"/>
    <w:rsid w:val="00C94BA1"/>
    <w:rsid w:val="00CC6D69"/>
    <w:rsid w:val="00CD186F"/>
    <w:rsid w:val="00D019AB"/>
    <w:rsid w:val="00D0385A"/>
    <w:rsid w:val="00D10F81"/>
    <w:rsid w:val="00D1173A"/>
    <w:rsid w:val="00D23721"/>
    <w:rsid w:val="00D30EDD"/>
    <w:rsid w:val="00D620EF"/>
    <w:rsid w:val="00D67428"/>
    <w:rsid w:val="00D736F7"/>
    <w:rsid w:val="00D82755"/>
    <w:rsid w:val="00D82BE5"/>
    <w:rsid w:val="00D858D9"/>
    <w:rsid w:val="00DB6836"/>
    <w:rsid w:val="00DB7F7D"/>
    <w:rsid w:val="00DD30D1"/>
    <w:rsid w:val="00DD66B3"/>
    <w:rsid w:val="00DE0E60"/>
    <w:rsid w:val="00E0167E"/>
    <w:rsid w:val="00E16596"/>
    <w:rsid w:val="00E3599E"/>
    <w:rsid w:val="00E41A34"/>
    <w:rsid w:val="00E4461C"/>
    <w:rsid w:val="00E452C7"/>
    <w:rsid w:val="00E57825"/>
    <w:rsid w:val="00E621C8"/>
    <w:rsid w:val="00E621CF"/>
    <w:rsid w:val="00E84C62"/>
    <w:rsid w:val="00E86390"/>
    <w:rsid w:val="00ED51AC"/>
    <w:rsid w:val="00EE47BC"/>
    <w:rsid w:val="00EE7775"/>
    <w:rsid w:val="00EF43F7"/>
    <w:rsid w:val="00F2067A"/>
    <w:rsid w:val="00F26DE7"/>
    <w:rsid w:val="00F359A2"/>
    <w:rsid w:val="00F36008"/>
    <w:rsid w:val="00F41425"/>
    <w:rsid w:val="00F438A8"/>
    <w:rsid w:val="00F52077"/>
    <w:rsid w:val="00F70AD9"/>
    <w:rsid w:val="00F714A8"/>
    <w:rsid w:val="00F84346"/>
    <w:rsid w:val="00F91FBE"/>
    <w:rsid w:val="00FB087E"/>
    <w:rsid w:val="00FB1F99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5B40CEE6"/>
  <w15:chartTrackingRefBased/>
  <w15:docId w15:val="{05DFD893-3806-4F70-BD0A-A27AB4FDC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E5782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E57825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gi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151</Words>
  <Characters>798</Characters>
  <Application>Microsoft Office Word</Application>
  <DocSecurity>0</DocSecurity>
  <Lines>4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29</cp:revision>
  <cp:lastPrinted>2024-01-10T14:29:00Z</cp:lastPrinted>
  <dcterms:created xsi:type="dcterms:W3CDTF">2021-01-16T13:32:00Z</dcterms:created>
  <dcterms:modified xsi:type="dcterms:W3CDTF">2024-01-10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